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2CED84D3" w:rsidR="00345A49" w:rsidRDefault="00173F44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Jäykistävä CLT-seinä</w:t>
                            </w:r>
                          </w:p>
                          <w:p w14:paraId="7C2B775F" w14:textId="7FF176C0" w:rsidR="00D350DD" w:rsidRPr="009230DE" w:rsidRDefault="005B3F0F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766754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 w:rsidR="007F2BF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2CED84D3" w:rsidR="00345A49" w:rsidRDefault="00173F44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Jäykistävä CLT-seinä</w:t>
                      </w:r>
                    </w:p>
                    <w:p w14:paraId="7C2B775F" w14:textId="7FF176C0" w:rsidR="00D350DD" w:rsidRPr="009230DE" w:rsidRDefault="005B3F0F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766754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 w:rsidR="007F2BF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30CDF68C" w14:textId="63A57034" w:rsidR="00786CEC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800595" w:history="1">
            <w:r w:rsidR="00786CEC" w:rsidRPr="00693CE3">
              <w:rPr>
                <w:rStyle w:val="Hyperlinkki"/>
                <w:rFonts w:eastAsiaTheme="minorEastAsia"/>
                <w:noProof/>
              </w:rPr>
              <w:t>1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>
              <w:rPr>
                <w:rStyle w:val="Hyperlinkki"/>
                <w:rFonts w:eastAsiaTheme="minorEastAsia"/>
                <w:noProof/>
              </w:rPr>
              <w:tab/>
              <w:t>T</w:t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arkasteltava rakenne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595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3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68782296" w14:textId="77777777" w:rsidR="00786CEC" w:rsidRDefault="00B5335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596" w:history="1">
            <w:r w:rsidR="00786CEC" w:rsidRPr="00693CE3">
              <w:rPr>
                <w:rStyle w:val="Hyperlinkki"/>
                <w:rFonts w:eastAsiaTheme="minorEastAsia"/>
                <w:noProof/>
              </w:rPr>
              <w:t>1.1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Lähtötietoja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596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3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63D3CA81" w14:textId="7FA1B786" w:rsidR="00786CEC" w:rsidRDefault="00B53353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597" w:history="1">
            <w:r w:rsidR="00786CEC" w:rsidRPr="00693CE3">
              <w:rPr>
                <w:rStyle w:val="Hyperlinkki"/>
                <w:rFonts w:eastAsiaTheme="minorEastAsia"/>
                <w:noProof/>
              </w:rPr>
              <w:t>2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askelmat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597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4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4F0C93EC" w14:textId="77777777" w:rsidR="00786CEC" w:rsidRDefault="00B5335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598" w:history="1">
            <w:r w:rsidR="00786CEC" w:rsidRPr="00693CE3">
              <w:rPr>
                <w:rStyle w:val="Hyperlinkki"/>
                <w:rFonts w:eastAsiaTheme="minorEastAsia"/>
                <w:noProof/>
              </w:rPr>
              <w:t>2.1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CLT-levyn tehollinen poikkileikkausala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598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4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3093B581" w14:textId="77777777" w:rsidR="00786CEC" w:rsidRDefault="00B5335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599" w:history="1">
            <w:r w:rsidR="00786CEC" w:rsidRPr="00693CE3">
              <w:rPr>
                <w:rStyle w:val="Hyperlinkki"/>
                <w:rFonts w:eastAsiaTheme="minorEastAsia"/>
                <w:noProof/>
              </w:rPr>
              <w:t>2.2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CLT-levyn leikkauskestävyys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599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4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2DA6D780" w14:textId="77777777" w:rsidR="00786CEC" w:rsidRDefault="00B5335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600" w:history="1">
            <w:r w:rsidR="00786CEC" w:rsidRPr="00693CE3">
              <w:rPr>
                <w:rStyle w:val="Hyperlinkki"/>
                <w:rFonts w:eastAsiaTheme="minorEastAsia"/>
                <w:noProof/>
              </w:rPr>
              <w:t>2.3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CLT-levyn leikkaussiirtymä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600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4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74A627D5" w14:textId="77777777" w:rsidR="00786CEC" w:rsidRDefault="00B5335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601" w:history="1">
            <w:r w:rsidR="00786CEC" w:rsidRPr="00693CE3">
              <w:rPr>
                <w:rStyle w:val="Hyperlinkki"/>
                <w:rFonts w:eastAsiaTheme="minorEastAsia"/>
                <w:noProof/>
              </w:rPr>
              <w:t>2.4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Seinän tukipainekestävyys ja ankkurointitarve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601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5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4800595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536AC6BD" w:rsidR="00891F21" w:rsidRDefault="00891F21" w:rsidP="00891F21">
      <w:pPr>
        <w:rPr>
          <w:lang w:val="fi-FI"/>
        </w:rPr>
      </w:pPr>
      <w:r w:rsidRPr="00476759">
        <w:rPr>
          <w:lang w:val="fi-FI"/>
        </w:rPr>
        <w:t xml:space="preserve">Kuvassa on </w:t>
      </w:r>
      <w:r>
        <w:rPr>
          <w:lang w:val="fi-FI"/>
        </w:rPr>
        <w:t>jäykistävä CLT-seinä, jota</w:t>
      </w:r>
      <w:r w:rsidRPr="002F1141">
        <w:rPr>
          <w:lang w:val="fi-FI"/>
        </w:rPr>
        <w:t xml:space="preserve"> kuormittaa ulkoinen hetkellinen vaakakuorma. </w:t>
      </w:r>
      <w:r w:rsidR="00186C07" w:rsidRPr="00CF5E1B">
        <w:rPr>
          <w:lang w:val="fi-FI"/>
        </w:rPr>
        <w:t>CLT-levyn lujuus- ja jäykkyysarvot ovat esimerkkejä. Todelliset arvot tulee hankkia CLT-levyn valmistajalta.</w:t>
      </w:r>
    </w:p>
    <w:p w14:paraId="38564AEA" w14:textId="29958681" w:rsidR="00891F21" w:rsidRDefault="00891F21" w:rsidP="00891F21">
      <w:pPr>
        <w:pStyle w:val="Luettelokappale"/>
      </w:pPr>
      <w:r>
        <w:t>Tarkastellaan CLT-levyn kestävyys murtorajatilassa</w:t>
      </w:r>
    </w:p>
    <w:p w14:paraId="6184C2CE" w14:textId="77777777" w:rsidR="00891F21" w:rsidRDefault="00891F21" w:rsidP="00891F21">
      <w:pPr>
        <w:pStyle w:val="Luettelokappale"/>
      </w:pPr>
      <w:r>
        <w:t>Määritetään seinän vaakasiirtymä käyttörajatilassa</w:t>
      </w:r>
    </w:p>
    <w:p w14:paraId="3D3243D6" w14:textId="634BE4B4" w:rsidR="00891F21" w:rsidRDefault="00891F21" w:rsidP="00891F21">
      <w:pPr>
        <w:pStyle w:val="Luettelokappale"/>
      </w:pPr>
      <w:r>
        <w:t xml:space="preserve">Selvitetään </w:t>
      </w:r>
      <w:r w:rsidR="00095EDC">
        <w:t>seinän tukipainekestävyys murtorajatilassa sekä ankkurointitarve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4800596"/>
      <w:r>
        <w:t>Lähtötietoja</w:t>
      </w:r>
      <w:bookmarkEnd w:id="10"/>
      <w:bookmarkEnd w:id="11"/>
    </w:p>
    <w:p w14:paraId="46B7C8AB" w14:textId="77777777" w:rsidR="00891F21" w:rsidRDefault="00891F21" w:rsidP="00891F21">
      <w:pPr>
        <w:pStyle w:val="Luettelokappale"/>
      </w:pPr>
      <w:r>
        <w:t>Seuraamusluokka CC2</w:t>
      </w:r>
    </w:p>
    <w:p w14:paraId="139A1F6A" w14:textId="7EC8B0E3" w:rsidR="00891F21" w:rsidRDefault="00891F21" w:rsidP="00891F21">
      <w:pPr>
        <w:pStyle w:val="Luettelokappale"/>
      </w:pPr>
      <w:r w:rsidRPr="002F1141">
        <w:rPr>
          <w:i/>
        </w:rPr>
        <w:t>F</w:t>
      </w:r>
      <w:r w:rsidRPr="002F1141">
        <w:rPr>
          <w:vertAlign w:val="subscript"/>
        </w:rPr>
        <w:t>d</w:t>
      </w:r>
      <w:r w:rsidRPr="002F1141">
        <w:t xml:space="preserve"> = </w:t>
      </w:r>
      <w:r>
        <w:t>120,0</w:t>
      </w:r>
      <w:r w:rsidRPr="002F1141">
        <w:t xml:space="preserve"> kN</w:t>
      </w:r>
    </w:p>
    <w:p w14:paraId="1AB3F070" w14:textId="091C3904" w:rsidR="00891F21" w:rsidRDefault="00891F21" w:rsidP="00891F21">
      <w:pPr>
        <w:pStyle w:val="Luettelokappale"/>
      </w:pPr>
      <w:r w:rsidRPr="002F1141">
        <w:rPr>
          <w:i/>
        </w:rPr>
        <w:t>F</w:t>
      </w:r>
      <w:r>
        <w:rPr>
          <w:vertAlign w:val="subscript"/>
        </w:rPr>
        <w:t>k</w:t>
      </w:r>
      <w:r w:rsidRPr="002F1141">
        <w:t xml:space="preserve"> = </w:t>
      </w:r>
      <w:r>
        <w:t>80,0</w:t>
      </w:r>
      <w:r w:rsidRPr="002F1141">
        <w:t xml:space="preserve"> kN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5BE8079B" w:rsidR="002D1811" w:rsidRDefault="00173F44" w:rsidP="002D1811">
      <w:r>
        <w:rPr>
          <w:noProof/>
          <w:lang w:val="fi-FI" w:eastAsia="fi-FI"/>
        </w:rPr>
        <w:drawing>
          <wp:inline distT="0" distB="0" distL="0" distR="0" wp14:anchorId="6D6D1656" wp14:editId="03973C11">
            <wp:extent cx="4190404" cy="4277802"/>
            <wp:effectExtent l="0" t="0" r="635" b="889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07549" cy="4295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29EA8" w14:textId="77777777" w:rsidR="00481222" w:rsidRDefault="00481222" w:rsidP="002D1811"/>
    <w:p w14:paraId="442E8986" w14:textId="77777777" w:rsidR="00974678" w:rsidRDefault="00974678" w:rsidP="002D1811"/>
    <w:p w14:paraId="1FFFB3A5" w14:textId="77777777" w:rsidR="00974678" w:rsidRDefault="00974678" w:rsidP="002D1811"/>
    <w:p w14:paraId="2F9B7983" w14:textId="77777777" w:rsidR="00974678" w:rsidRDefault="00974678" w:rsidP="002D1811"/>
    <w:p w14:paraId="7A9175BF" w14:textId="77777777" w:rsidR="00974678" w:rsidRDefault="00974678" w:rsidP="002D1811"/>
    <w:p w14:paraId="395F1474" w14:textId="77777777" w:rsidR="00974678" w:rsidRDefault="00974678" w:rsidP="002D1811"/>
    <w:p w14:paraId="50263EC3" w14:textId="77777777" w:rsidR="00C511F5" w:rsidRDefault="00C511F5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2" w:name="_Toc94800597"/>
      <w:r>
        <w:lastRenderedPageBreak/>
        <w:t>laskelmat</w:t>
      </w:r>
      <w:bookmarkEnd w:id="12"/>
    </w:p>
    <w:p w14:paraId="210E8965" w14:textId="7CFBD434" w:rsidR="0085367C" w:rsidRDefault="00974678" w:rsidP="00891F21">
      <w:pPr>
        <w:pStyle w:val="Otsikko2"/>
      </w:pPr>
      <w:bookmarkStart w:id="13" w:name="_Toc94800598"/>
      <w:r>
        <w:t>CLT-levy</w:t>
      </w:r>
      <w:r w:rsidR="00891F21" w:rsidRPr="00891F21">
        <w:t xml:space="preserve">n </w:t>
      </w:r>
      <w:r w:rsidR="00095EDC">
        <w:t xml:space="preserve">tehollinen </w:t>
      </w:r>
      <w:r w:rsidR="00891F21" w:rsidRPr="00891F21">
        <w:t>poikkileikkausala</w:t>
      </w:r>
      <w:bookmarkEnd w:id="13"/>
    </w:p>
    <w:p w14:paraId="6E3A3846" w14:textId="22D46161" w:rsidR="00C511F5" w:rsidRPr="00974678" w:rsidRDefault="00095EDC" w:rsidP="00C511F5">
      <w:pPr>
        <w:rPr>
          <w:sz w:val="20"/>
          <w:szCs w:val="20"/>
          <w:lang w:val="fi-FI"/>
        </w:rPr>
      </w:pPr>
      <w:r w:rsidRPr="00891F21">
        <w:rPr>
          <w:rFonts w:ascii="Arial" w:hAnsi="Arial" w:cs="Arial"/>
          <w:position w:val="-68"/>
        </w:rPr>
        <w:object w:dxaOrig="4599" w:dyaOrig="1480" w14:anchorId="7EDF4C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75pt;height:66.75pt" o:ole="">
            <v:imagedata r:id="rId13" o:title=""/>
          </v:shape>
          <o:OLEObject Type="Embed" ProgID="Equation.DSMT4" ShapeID="_x0000_i1025" DrawAspect="Content" ObjectID="_1707543737" r:id="rId14"/>
        </w:object>
      </w:r>
    </w:p>
    <w:p w14:paraId="18B56AC7" w14:textId="0547A35E" w:rsidR="00C4137B" w:rsidRDefault="00891F21" w:rsidP="00891F21">
      <w:pPr>
        <w:pStyle w:val="Otsikko2"/>
      </w:pPr>
      <w:bookmarkStart w:id="14" w:name="_Toc94800599"/>
      <w:r>
        <w:t>CLT-levyn l</w:t>
      </w:r>
      <w:r w:rsidRPr="00891F21">
        <w:t>eikkauskestävyys</w:t>
      </w:r>
      <w:bookmarkEnd w:id="14"/>
    </w:p>
    <w:p w14:paraId="216C8079" w14:textId="7A9C2FE4" w:rsidR="00891F21" w:rsidRPr="00974678" w:rsidRDefault="00186C07" w:rsidP="00C4137B">
      <w:pPr>
        <w:spacing w:before="120"/>
        <w:rPr>
          <w:sz w:val="20"/>
          <w:szCs w:val="20"/>
          <w:lang w:val="fi-FI"/>
        </w:rPr>
      </w:pPr>
      <w:r w:rsidRPr="00186C07">
        <w:rPr>
          <w:position w:val="-138"/>
          <w:sz w:val="20"/>
          <w:szCs w:val="20"/>
        </w:rPr>
        <w:object w:dxaOrig="7860" w:dyaOrig="2880" w14:anchorId="5A895402">
          <v:shape id="_x0000_i1026" type="#_x0000_t75" style="width:345pt;height:127.5pt" o:ole="">
            <v:imagedata r:id="rId15" o:title=""/>
          </v:shape>
          <o:OLEObject Type="Embed" ProgID="Equation.DSMT4" ShapeID="_x0000_i1026" DrawAspect="Content" ObjectID="_1707543738" r:id="rId16"/>
        </w:object>
      </w:r>
    </w:p>
    <w:p w14:paraId="4F27E4F3" w14:textId="634F5FE0" w:rsidR="00974678" w:rsidRDefault="00891F21" w:rsidP="00891F21">
      <w:pPr>
        <w:pStyle w:val="Otsikko2"/>
      </w:pPr>
      <w:bookmarkStart w:id="15" w:name="_Toc94800600"/>
      <w:r>
        <w:t>CLT-levyn</w:t>
      </w:r>
      <w:r w:rsidRPr="00891F21">
        <w:t xml:space="preserve"> leikkaus</w:t>
      </w:r>
      <w:r w:rsidR="00D25319">
        <w:t>siirtymä</w:t>
      </w:r>
      <w:bookmarkEnd w:id="15"/>
    </w:p>
    <w:p w14:paraId="49C3E0E6" w14:textId="28FA5657" w:rsidR="00C511F5" w:rsidRDefault="00891F21" w:rsidP="00C4137B">
      <w:pPr>
        <w:spacing w:before="120"/>
        <w:rPr>
          <w:szCs w:val="20"/>
          <w:lang w:val="fi-FI"/>
        </w:rPr>
      </w:pPr>
      <w:r>
        <w:rPr>
          <w:szCs w:val="20"/>
          <w:lang w:val="fi-FI"/>
        </w:rPr>
        <w:t>Vaaka</w:t>
      </w:r>
      <w:r w:rsidRPr="00891F21">
        <w:rPr>
          <w:szCs w:val="20"/>
          <w:lang w:val="fi-FI"/>
        </w:rPr>
        <w:t>siirtymä muodostuu leikkausvoiman aiheuttamasta siirtym</w:t>
      </w:r>
      <w:r>
        <w:rPr>
          <w:szCs w:val="20"/>
          <w:lang w:val="fi-FI"/>
        </w:rPr>
        <w:t>ästä, taivutusmomentin aiheutta</w:t>
      </w:r>
      <w:r w:rsidRPr="00891F21">
        <w:rPr>
          <w:szCs w:val="20"/>
          <w:lang w:val="fi-FI"/>
        </w:rPr>
        <w:t>masta siirtymästä sekä jäykisteen ja alustan välisen liitoksen siirtymästä. Tässä esimerkissä käsitellään vain leikkausvoiman aiheuttamaa siirtymää.</w:t>
      </w:r>
    </w:p>
    <w:p w14:paraId="7352A2B1" w14:textId="7C305999" w:rsidR="00D25319" w:rsidRDefault="00D25319" w:rsidP="00C4137B">
      <w:pPr>
        <w:spacing w:before="120"/>
        <w:rPr>
          <w:rFonts w:ascii="Arial" w:hAnsi="Arial" w:cs="Arial"/>
        </w:rPr>
      </w:pPr>
      <w:r>
        <w:rPr>
          <w:noProof/>
          <w:lang w:val="fi-FI" w:eastAsia="fi-FI"/>
        </w:rPr>
        <w:drawing>
          <wp:inline distT="0" distB="0" distL="0" distR="0" wp14:anchorId="65EA3CCA" wp14:editId="10B585DC">
            <wp:extent cx="3951799" cy="3330404"/>
            <wp:effectExtent l="0" t="0" r="0" b="3810"/>
            <wp:docPr id="14" name="Kuv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77562" cy="3352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CA05A" w14:textId="77777777" w:rsidR="00D25319" w:rsidRDefault="00D25319" w:rsidP="00C4137B">
      <w:pPr>
        <w:spacing w:before="120"/>
        <w:rPr>
          <w:szCs w:val="20"/>
          <w:lang w:val="fi-FI"/>
        </w:rPr>
      </w:pPr>
    </w:p>
    <w:p w14:paraId="14459CF2" w14:textId="77777777" w:rsidR="00D25319" w:rsidRDefault="00D25319" w:rsidP="00C4137B">
      <w:pPr>
        <w:spacing w:before="120"/>
        <w:rPr>
          <w:szCs w:val="20"/>
          <w:lang w:val="fi-FI"/>
        </w:rPr>
      </w:pPr>
    </w:p>
    <w:p w14:paraId="386E92D3" w14:textId="77777777" w:rsidR="00D25319" w:rsidRDefault="00186C07" w:rsidP="00D25319">
      <w:pPr>
        <w:spacing w:before="120"/>
        <w:rPr>
          <w:rFonts w:ascii="Arial" w:hAnsi="Arial" w:cs="Arial"/>
        </w:rPr>
      </w:pPr>
      <w:r w:rsidRPr="00186C07">
        <w:rPr>
          <w:rFonts w:ascii="Arial" w:hAnsi="Arial" w:cs="Arial"/>
          <w:position w:val="-220"/>
        </w:rPr>
        <w:object w:dxaOrig="7720" w:dyaOrig="3560" w14:anchorId="5C7510D2">
          <v:shape id="_x0000_i1027" type="#_x0000_t75" style="width:329.25pt;height:159pt" o:ole="">
            <v:imagedata r:id="rId18" o:title=""/>
          </v:shape>
          <o:OLEObject Type="Embed" ProgID="Equation.DSMT4" ShapeID="_x0000_i1027" DrawAspect="Content" ObjectID="_1707543739" r:id="rId19"/>
        </w:object>
      </w:r>
    </w:p>
    <w:p w14:paraId="27CC0F90" w14:textId="22CC038B" w:rsidR="00974678" w:rsidRDefault="00D25319" w:rsidP="00E25C64">
      <w:pPr>
        <w:pStyle w:val="Otsikko2"/>
      </w:pPr>
      <w:bookmarkStart w:id="16" w:name="_Toc94800601"/>
      <w:r>
        <w:t>Seinän</w:t>
      </w:r>
      <w:r w:rsidR="00E25C64" w:rsidRPr="00E25C64">
        <w:t xml:space="preserve"> tukipainekestävyys </w:t>
      </w:r>
      <w:r w:rsidR="00E25C64">
        <w:t>ja</w:t>
      </w:r>
      <w:r w:rsidR="00E25C64" w:rsidRPr="00E25C64">
        <w:t xml:space="preserve"> ankkurointitarve</w:t>
      </w:r>
      <w:bookmarkEnd w:id="16"/>
    </w:p>
    <w:p w14:paraId="7A97A361" w14:textId="53BB7795" w:rsidR="00C511F5" w:rsidRDefault="00D25319" w:rsidP="00C4137B">
      <w:pPr>
        <w:spacing w:before="120"/>
        <w:rPr>
          <w:szCs w:val="20"/>
          <w:lang w:val="fi-FI"/>
        </w:rPr>
      </w:pPr>
      <w:r w:rsidRPr="00D25319">
        <w:rPr>
          <w:szCs w:val="20"/>
          <w:lang w:val="fi-FI"/>
        </w:rPr>
        <w:t>Tukip</w:t>
      </w:r>
      <w:r w:rsidR="00E25C64">
        <w:rPr>
          <w:szCs w:val="20"/>
          <w:lang w:val="fi-FI"/>
        </w:rPr>
        <w:t>aine</w:t>
      </w:r>
      <w:r w:rsidRPr="00D25319">
        <w:rPr>
          <w:szCs w:val="20"/>
          <w:lang w:val="fi-FI"/>
        </w:rPr>
        <w:t xml:space="preserve">kestävyyttä mitoitettaessa vain pystysuuntaiset lamellit voidaan huomioida. Tässä laskelmassa seinän päällä on pysyvä kuorma, joka muodostaa resultantin </w:t>
      </w:r>
      <w:r w:rsidRPr="00D25319">
        <w:rPr>
          <w:i/>
          <w:szCs w:val="20"/>
          <w:lang w:val="fi-FI"/>
        </w:rPr>
        <w:t>R</w:t>
      </w:r>
      <w:r w:rsidRPr="00D25319">
        <w:rPr>
          <w:szCs w:val="20"/>
          <w:lang w:val="fi-FI"/>
        </w:rPr>
        <w:t>.</w:t>
      </w:r>
    </w:p>
    <w:p w14:paraId="63181F6F" w14:textId="75C00D0C" w:rsidR="00D25319" w:rsidRDefault="00A824BB" w:rsidP="00C4137B">
      <w:pPr>
        <w:spacing w:before="120"/>
        <w:rPr>
          <w:szCs w:val="20"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63C17201" wp14:editId="03D9E2FA">
            <wp:extent cx="3776870" cy="4497028"/>
            <wp:effectExtent l="0" t="0" r="0" b="0"/>
            <wp:docPr id="15" name="Kuv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804190" cy="4529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10B21" w14:textId="77777777" w:rsidR="00A824BB" w:rsidRDefault="00A824BB" w:rsidP="00C4137B">
      <w:pPr>
        <w:spacing w:before="120"/>
        <w:rPr>
          <w:szCs w:val="20"/>
          <w:lang w:val="fi-FI"/>
        </w:rPr>
      </w:pPr>
    </w:p>
    <w:p w14:paraId="5524AAD5" w14:textId="77777777" w:rsidR="00A824BB" w:rsidRDefault="00A824BB" w:rsidP="00C4137B">
      <w:pPr>
        <w:spacing w:before="120"/>
        <w:rPr>
          <w:szCs w:val="20"/>
          <w:lang w:val="fi-FI"/>
        </w:rPr>
      </w:pPr>
    </w:p>
    <w:p w14:paraId="7ABA8FE8" w14:textId="77777777" w:rsidR="00A824BB" w:rsidRDefault="00A824BB" w:rsidP="00C4137B">
      <w:pPr>
        <w:spacing w:before="120"/>
        <w:rPr>
          <w:szCs w:val="20"/>
          <w:lang w:val="fi-FI"/>
        </w:rPr>
      </w:pPr>
    </w:p>
    <w:p w14:paraId="622FB203" w14:textId="77777777" w:rsidR="00A824BB" w:rsidRDefault="00A824BB" w:rsidP="00C4137B">
      <w:pPr>
        <w:spacing w:before="120"/>
        <w:rPr>
          <w:szCs w:val="20"/>
          <w:lang w:val="fi-FI"/>
        </w:rPr>
      </w:pPr>
    </w:p>
    <w:p w14:paraId="5ACD0B4F" w14:textId="27ACEEE2" w:rsidR="00A824BB" w:rsidRDefault="00186C07" w:rsidP="00C4137B">
      <w:pPr>
        <w:spacing w:before="120"/>
        <w:rPr>
          <w:szCs w:val="20"/>
          <w:lang w:val="fi-FI"/>
        </w:rPr>
      </w:pPr>
      <w:r w:rsidRPr="00D4473D">
        <w:rPr>
          <w:rFonts w:ascii="Arial" w:hAnsi="Arial" w:cs="Arial"/>
          <w:position w:val="-130"/>
        </w:rPr>
        <w:object w:dxaOrig="8580" w:dyaOrig="2640" w14:anchorId="4A2D8F5F">
          <v:shape id="_x0000_i1028" type="#_x0000_t75" style="width:369.75pt;height:114pt" o:ole="">
            <v:imagedata r:id="rId21" o:title=""/>
          </v:shape>
          <o:OLEObject Type="Embed" ProgID="Equation.DSMT4" ShapeID="_x0000_i1028" DrawAspect="Content" ObjectID="_1707543740" r:id="rId22"/>
        </w:object>
      </w:r>
    </w:p>
    <w:p w14:paraId="0737B6F6" w14:textId="7CB8B3C7" w:rsidR="00A824BB" w:rsidRDefault="00A824BB" w:rsidP="00C4137B">
      <w:pPr>
        <w:spacing w:before="120"/>
        <w:rPr>
          <w:rFonts w:ascii="Arial" w:hAnsi="Arial" w:cs="Arial"/>
        </w:rPr>
      </w:pPr>
      <w:r w:rsidRPr="00D4473D">
        <w:rPr>
          <w:rFonts w:ascii="Arial" w:hAnsi="Arial" w:cs="Arial"/>
          <w:position w:val="-154"/>
        </w:rPr>
        <w:object w:dxaOrig="9100" w:dyaOrig="5200" w14:anchorId="73BBE0AB">
          <v:shape id="_x0000_i1029" type="#_x0000_t75" style="width:381.75pt;height:218.25pt" o:ole="">
            <v:imagedata r:id="rId23" o:title=""/>
          </v:shape>
          <o:OLEObject Type="Embed" ProgID="Equation.DSMT4" ShapeID="_x0000_i1029" DrawAspect="Content" ObjectID="_1707543741" r:id="rId24"/>
        </w:object>
      </w:r>
    </w:p>
    <w:p w14:paraId="6C573566" w14:textId="740D1871" w:rsidR="00A824BB" w:rsidRDefault="003A7AB7" w:rsidP="00C4137B">
      <w:pPr>
        <w:spacing w:before="120"/>
        <w:rPr>
          <w:szCs w:val="20"/>
          <w:lang w:val="fi-FI"/>
        </w:rPr>
      </w:pPr>
      <w:r w:rsidRPr="00DC7CE1">
        <w:rPr>
          <w:rFonts w:ascii="Arial" w:hAnsi="Arial" w:cs="Arial"/>
          <w:position w:val="-146"/>
        </w:rPr>
        <w:object w:dxaOrig="9120" w:dyaOrig="3040" w14:anchorId="1DB00CFF">
          <v:shape id="_x0000_i1030" type="#_x0000_t75" style="width:402.75pt;height:135pt" o:ole="">
            <v:imagedata r:id="rId25" o:title=""/>
          </v:shape>
          <o:OLEObject Type="Embed" ProgID="Equation.DSMT4" ShapeID="_x0000_i1030" DrawAspect="Content" ObjectID="_1707543742" r:id="rId26"/>
        </w:object>
      </w:r>
    </w:p>
    <w:p w14:paraId="68A87D5E" w14:textId="502D2BE8" w:rsidR="00A824BB" w:rsidRDefault="003A7AB7" w:rsidP="00C4137B">
      <w:pPr>
        <w:spacing w:before="120"/>
        <w:rPr>
          <w:szCs w:val="20"/>
          <w:lang w:val="fi-FI"/>
        </w:rPr>
      </w:pPr>
      <w:r w:rsidRPr="003A7AB7">
        <w:rPr>
          <w:rFonts w:ascii="Arial" w:hAnsi="Arial" w:cs="Arial"/>
          <w:position w:val="-46"/>
        </w:rPr>
        <w:object w:dxaOrig="6480" w:dyaOrig="1040" w14:anchorId="0D8723C1">
          <v:shape id="_x0000_i1031" type="#_x0000_t75" style="width:273.75pt;height:45pt" o:ole="">
            <v:imagedata r:id="rId27" o:title=""/>
          </v:shape>
          <o:OLEObject Type="Embed" ProgID="Equation.DSMT4" ShapeID="_x0000_i1031" DrawAspect="Content" ObjectID="_1707543743" r:id="rId28"/>
        </w:object>
      </w:r>
      <w:bookmarkEnd w:id="5"/>
      <w:bookmarkEnd w:id="6"/>
      <w:bookmarkEnd w:id="7"/>
      <w:bookmarkEnd w:id="8"/>
      <w:bookmarkEnd w:id="9"/>
    </w:p>
    <w:sectPr w:rsidR="00A824BB" w:rsidSect="00773AFB">
      <w:headerReference w:type="default" r:id="rId29"/>
      <w:headerReference w:type="first" r:id="rId30"/>
      <w:footerReference w:type="first" r:id="rId31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58F6AF" w14:textId="77777777" w:rsidR="00B53353" w:rsidRDefault="00B53353" w:rsidP="00CC5D5B">
      <w:r>
        <w:separator/>
      </w:r>
    </w:p>
  </w:endnote>
  <w:endnote w:type="continuationSeparator" w:id="0">
    <w:p w14:paraId="491024BA" w14:textId="77777777" w:rsidR="00B53353" w:rsidRDefault="00B53353" w:rsidP="00CC5D5B">
      <w:r>
        <w:continuationSeparator/>
      </w:r>
    </w:p>
  </w:endnote>
  <w:endnote w:type="continuationNotice" w:id="1">
    <w:p w14:paraId="2AA92F48" w14:textId="77777777" w:rsidR="00B53353" w:rsidRDefault="00B5335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7CAED5" w14:textId="77777777" w:rsidR="00B53353" w:rsidRDefault="00B53353" w:rsidP="00CC5D5B">
      <w:r>
        <w:separator/>
      </w:r>
    </w:p>
  </w:footnote>
  <w:footnote w:type="continuationSeparator" w:id="0">
    <w:p w14:paraId="55FA5BA6" w14:textId="77777777" w:rsidR="00B53353" w:rsidRDefault="00B53353" w:rsidP="00CC5D5B">
      <w:r>
        <w:continuationSeparator/>
      </w:r>
    </w:p>
  </w:footnote>
  <w:footnote w:type="continuationNotice" w:id="1">
    <w:p w14:paraId="4BEA1036" w14:textId="77777777" w:rsidR="00B53353" w:rsidRDefault="00B53353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766754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766754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0BF11F8A" w:rsidR="00773AFB" w:rsidRPr="00B51A39" w:rsidRDefault="00173F44" w:rsidP="007F2BF3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 xml:space="preserve">Jäykistävä </w:t>
    </w:r>
    <w:r w:rsidR="007F2BF3" w:rsidRPr="007F2BF3">
      <w:rPr>
        <w:rFonts w:ascii="Calibri" w:hAnsi="Calibri"/>
      </w:rPr>
      <w:t>CLT-seinä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3F0F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66754"/>
    <w:rsid w:val="00771CC9"/>
    <w:rsid w:val="00772BCF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3353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4323"/>
    <w:rsid w:val="00F15C74"/>
    <w:rsid w:val="00F20837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png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image" Target="media/image7.png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E6531CF-EE1F-429C-BC0E-59C0CA0091AC}"/>
</file>

<file path=customXml/itemProps4.xml><?xml version="1.0" encoding="utf-8"?>
<ds:datastoreItem xmlns:ds="http://schemas.openxmlformats.org/officeDocument/2006/customXml" ds:itemID="{12274998-53F8-4451-A586-0420677500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10</Words>
  <Characters>1708</Characters>
  <Application>Microsoft Office Word</Application>
  <DocSecurity>0</DocSecurity>
  <Lines>14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19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4</cp:revision>
  <cp:lastPrinted>2021-02-01T21:01:00Z</cp:lastPrinted>
  <dcterms:created xsi:type="dcterms:W3CDTF">2022-02-04T14:00:00Z</dcterms:created>
  <dcterms:modified xsi:type="dcterms:W3CDTF">2022-02-28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